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4" r:id="rId4"/>
  </p:sldMasterIdLst>
  <p:notesMasterIdLst>
    <p:notesMasterId r:id="rId13"/>
  </p:notesMasterIdLst>
  <p:handoutMasterIdLst>
    <p:handoutMasterId r:id="rId20"/>
  </p:handoutMasterIdLst>
  <p:sldIdLst>
    <p:sldId id="450" r:id="rId5"/>
    <p:sldId id="398" r:id="rId6"/>
    <p:sldId id="405" r:id="rId7"/>
    <p:sldId id="421" r:id="rId8"/>
    <p:sldId id="415" r:id="rId9"/>
    <p:sldId id="431" r:id="rId10"/>
    <p:sldId id="445" r:id="rId11"/>
    <p:sldId id="466" r:id="rId12"/>
    <p:sldId id="467" r:id="rId14"/>
    <p:sldId id="451" r:id="rId15"/>
    <p:sldId id="443" r:id="rId16"/>
    <p:sldId id="444" r:id="rId17"/>
    <p:sldId id="464" r:id="rId18"/>
    <p:sldId id="473" r:id="rId19"/>
  </p:sldIdLst>
  <p:sldSz cx="9144000" cy="6858000" type="screen4x3"/>
  <p:notesSz cx="6858000" cy="9144000"/>
  <p:custDataLst>
    <p:tags r:id="rId2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29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2D1FF"/>
    <a:srgbClr val="246BB3"/>
    <a:srgbClr val="3399FF"/>
    <a:srgbClr val="CDDEFF"/>
    <a:srgbClr val="000066"/>
    <a:srgbClr val="006666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/>
    <p:restoredTop sz="98194"/>
  </p:normalViewPr>
  <p:slideViewPr>
    <p:cSldViewPr snapToObjects="1" showGuides="1">
      <p:cViewPr varScale="1">
        <p:scale>
          <a:sx n="110" d="100"/>
          <a:sy n="110" d="100"/>
        </p:scale>
        <p:origin x="1572" y="102"/>
      </p:cViewPr>
      <p:guideLst>
        <p:guide orient="horz" pos="2159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4" Type="http://schemas.openxmlformats.org/officeDocument/2006/relationships/tags" Target="tags/tag4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A48B96-639E-45A3-A0BA-2464DFDB1FAA}" type="datetimeFigureOut">
              <a:rPr kumimoji="0" lang="zh-CN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24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45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>
              <a:buChar char="•"/>
            </a:pPr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>
              <a:buChar char="•"/>
            </a:pPr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dirty="0"/>
              <a:t>He found that the charge on the drop was an integral multiples of one charge, which he took to be the ultimate unit of charge. </a:t>
            </a:r>
            <a:r>
              <a:rPr lang="en-US" altLang="zh-CN" i="1" dirty="0"/>
              <a:t>An experiment performed by Robert Millikan in 1909 determined the size of the charge on an electron.</a:t>
            </a:r>
            <a:r>
              <a:rPr lang="en-US" altLang="zh-CN" dirty="0"/>
              <a:t> </a:t>
            </a:r>
            <a:endParaRPr lang="en-US" altLang="zh-CN" dirty="0"/>
          </a:p>
          <a:p>
            <a:pPr lvl="0" eaLnBrk="1" hangingPunct="1"/>
            <a:r>
              <a:rPr lang="en-US" altLang="zh-CN" dirty="0"/>
              <a:t>He found that the charge on the drop was an integral multiples of one charge, which he took to be the ultimate unit of charge. </a:t>
            </a:r>
            <a:r>
              <a:rPr lang="en-US" altLang="zh-CN" i="1" dirty="0"/>
              <a:t>An experiment performed by Robert Millikan in 1909 determined the size of the charge on an electron.</a:t>
            </a:r>
            <a:r>
              <a:rPr lang="en-US" altLang="zh-CN" dirty="0"/>
              <a:t> </a:t>
            </a:r>
            <a:endParaRPr lang="en-US" altLang="zh-CN" dirty="0"/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381000"/>
            <a:ext cx="8540750" cy="56419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4" name="日期占位符 2"/>
          <p:cNvSpPr>
            <a:spLocks noGrp="1"/>
          </p:cNvSpPr>
          <p:nvPr>
            <p:ph type="dt" sz="half" idx="2"/>
          </p:nvPr>
        </p:nvSpPr>
        <p:spPr>
          <a:xfrm>
            <a:off x="301625" y="6172200"/>
            <a:ext cx="2289175" cy="476250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172200"/>
            <a:ext cx="2895600" cy="476250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17220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000" strike="noStrike" noProof="1" dirty="0"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</a:fld>
            <a:endParaRPr lang="en-US" altLang="zh-CN" sz="1000" strike="noStrike" noProof="1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9950" y="304800"/>
            <a:ext cx="7905750" cy="762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69950" y="1535113"/>
            <a:ext cx="3830638" cy="4613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2988" y="1535113"/>
            <a:ext cx="3830637" cy="4613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4" name="日期占位符 4"/>
          <p:cNvSpPr>
            <a:spLocks noGrp="1"/>
          </p:cNvSpPr>
          <p:nvPr>
            <p:ph type="dt" sz="half" idx="12"/>
          </p:nvPr>
        </p:nvSpPr>
        <p:spPr>
          <a:xfrm>
            <a:off x="869950" y="6315075"/>
            <a:ext cx="7580313" cy="274638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GB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000" strike="noStrike" noProof="1" dirty="0"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</a:fld>
            <a:endParaRPr lang="zh-CN" altLang="en-US" sz="1000" strike="noStrike" noProof="1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29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032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4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5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2053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2056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2058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2059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3077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308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3082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3083" name="Picture 37" descr="bj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hemeOverride" Target="../theme/themeOverride1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themeOverride" Target="../theme/themeOverride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.png"/><Relationship Id="rId3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9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1.xml"/><Relationship Id="rId1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 descr="图片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 anchorCtr="0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1267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1268" name="WordArt 8"/>
          <p:cNvSpPr>
            <a:spLocks noTextEdit="1"/>
          </p:cNvSpPr>
          <p:nvPr/>
        </p:nvSpPr>
        <p:spPr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5000" lnSpcReduction="20000"/>
          </a:bodyPr>
          <a:lstStyle/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学物理实验2</a:t>
            </a:r>
            <a:endParaRPr lang="zh-CN" altLang="en-US" sz="3600" b="1">
              <a:ln w="9525" cap="flat" cmpd="sng">
                <a:solidFill>
                  <a:srgbClr val="000066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1269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密立根油滴实验</a:t>
            </a:r>
            <a:endParaRPr lang="zh-CN" altLang="en-US" sz="3600" b="1">
              <a:ln w="9525" cap="flat" cmpd="sng">
                <a:solidFill>
                  <a:srgbClr val="000066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0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endParaRPr lang="zh-CN" altLang="en-US" b="1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88" y="909638"/>
            <a:ext cx="8353425" cy="50774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一、仪器调整：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、调节水准仪，使主机放置平稳，打开主机与显示器电源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、喷油前，需要打开油雾孔开关，使得小铁片上的孔与油雾孔对齐</a:t>
            </a:r>
            <a:r>
              <a:rPr 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。</a:t>
            </a:r>
            <a:endParaRPr altLang="zh-CN" sz="1800" b="1" kern="10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sym typeface="+mn-ea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二、练习控制油滴：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、熟悉0V电压、工作电压、提升电压、记时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联动，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喷油，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调节显微镜焦距，</a:t>
            </a:r>
            <a:endParaRPr altLang="zh-CN" sz="1800" b="1" kern="10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sym typeface="+mn-ea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   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在屏</a:t>
            </a:r>
            <a:r>
              <a:rPr 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上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找到油滴移动速度缓慢的油滴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( </a:t>
            </a:r>
            <a:r>
              <a:rPr lang="zh-CN" altLang="en-US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若一直找不到油滴，注意落油孔是</a:t>
            </a:r>
            <a:r>
              <a:rPr lang="en-US" altLang="zh-CN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  <a:endParaRPr lang="en-US" altLang="zh-CN" sz="1800" b="1" kern="10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华文中宋" panose="02010600040101010101" pitchFamily="2" charset="-122"/>
              <a:sym typeface="+mn-ea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    </a:t>
            </a:r>
            <a:r>
              <a:rPr lang="zh-CN" altLang="en-US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否堵住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)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。  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、选择电量合适的油滴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速度不能太快，否则计时误差大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</a:t>
            </a:r>
            <a:endParaRPr kumimoji="0" lang="en-US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b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带电量不能太大，否则无法反应电子量子性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endParaRPr kumimoji="0" lang="en-US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c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质量不能太小，否则油滴做布朗运动</a:t>
            </a:r>
            <a:endParaRPr kumimoji="0" 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建议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平衡电压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00V~300V,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下降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.5mm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（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6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格）所用时间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0~20s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三、正式测量：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1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将油滴移动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至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某条横线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上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，调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节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工作电压，使油滴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在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此位置附近漂移不大，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认为此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时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电压为平衡电压U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测出油滴匀速下落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.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5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mm所用时间t</a:t>
            </a:r>
            <a:r>
              <a:rPr kumimoji="0" lang="en-US" sz="1800" b="1" i="0" u="none" strike="noStrike" kern="1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g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对同一油滴测量5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~10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次，同时选择不同的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几颗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油滴进行测量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4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填写表一、表二计算出最后结果。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endParaRPr kumimoji="0" lang="zh-CN" altLang="zh-CN" sz="1800" b="1" i="0" u="none" strike="noStrike" kern="1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2530" name="矩形 2"/>
          <p:cNvSpPr/>
          <p:nvPr/>
        </p:nvSpPr>
        <p:spPr>
          <a:xfrm>
            <a:off x="3032125" y="265113"/>
            <a:ext cx="3205163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操作注意事项</a:t>
            </a:r>
            <a:endParaRPr lang="zh-CN" altLang="en-US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Rectangle 4"/>
          <p:cNvSpPr/>
          <p:nvPr/>
        </p:nvSpPr>
        <p:spPr>
          <a:xfrm>
            <a:off x="250825" y="1397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0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内容占位符 21505"/>
          <p:cNvGraphicFramePr>
            <a:graphicFrameLocks noGrp="1"/>
          </p:cNvGraphicFramePr>
          <p:nvPr>
            <p:ph idx="4294967295"/>
            <p:custDataLst>
              <p:tags r:id="rId1"/>
            </p:custDataLst>
          </p:nvPr>
        </p:nvGraphicFramePr>
        <p:xfrm>
          <a:off x="35243" y="1052830"/>
          <a:ext cx="9072000" cy="5120724"/>
        </p:xfrm>
        <a:graphic>
          <a:graphicData uri="http://schemas.openxmlformats.org/drawingml/2006/table">
            <a:tbl>
              <a:tblPr/>
              <a:tblGrid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285"/>
                <a:gridCol w="756285"/>
                <a:gridCol w="755080"/>
                <a:gridCol w="756350"/>
              </a:tblGrid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5303"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65760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65760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kern="1200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endParaRPr kumimoji="0" lang="en-US" altLang="zh-CN" sz="1800" b="1" i="0" u="none" strike="noStrike" kern="1200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kern="1200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endParaRPr kumimoji="0" lang="zh-CN" altLang="en-US" sz="1800" b="1" i="0" u="none" strike="noStrike" kern="1200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kern="1200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endParaRPr kumimoji="0" lang="zh-CN" altLang="en-US" sz="1800" b="1" i="0" u="none" strike="noStrike" kern="1200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kern="100" cap="none" normalizeH="0" baseline="0" noProof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5280"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kern="1200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endParaRPr kumimoji="0" lang="en-US" altLang="zh-CN" sz="1800" b="1" i="0" u="none" strike="noStrike" kern="1200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平均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平均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3741" name="矩形 4"/>
          <p:cNvSpPr/>
          <p:nvPr/>
        </p:nvSpPr>
        <p:spPr>
          <a:xfrm>
            <a:off x="179070" y="24765"/>
            <a:ext cx="77063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数据处理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1865" y="189230"/>
            <a:ext cx="43033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测量元电荷电量原始数据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-108586" y="721360"/>
            <a:ext cx="734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平衡法：每个油滴测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次，共需要测量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个油滴</a:t>
            </a:r>
            <a:endParaRPr lang="zh-CN" altLang="en-US" sz="20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9" name="表格 307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5560" y="814070"/>
          <a:ext cx="7504700" cy="2808285"/>
        </p:xfrm>
        <a:graphic>
          <a:graphicData uri="http://schemas.openxmlformats.org/drawingml/2006/table">
            <a:tbl>
              <a:tblPr/>
              <a:tblGrid>
                <a:gridCol w="1193851"/>
                <a:gridCol w="1469390"/>
                <a:gridCol w="1273926"/>
                <a:gridCol w="1301170"/>
                <a:gridCol w="1139873"/>
                <a:gridCol w="1126490"/>
              </a:tblGrid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油滴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+mn-ea"/>
                        </a:rPr>
                        <a:t>  n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+mn-ea"/>
                        </a:rPr>
                        <a:t>。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gridSpan="5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cPr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24624" name="Object 2"/>
          <p:cNvGraphicFramePr/>
          <p:nvPr/>
        </p:nvGraphicFramePr>
        <p:xfrm>
          <a:off x="323215" y="1269365"/>
          <a:ext cx="863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622300" imgH="228600" progId="Equation.3">
                  <p:embed/>
                </p:oleObj>
              </mc:Choice>
              <mc:Fallback>
                <p:oleObj name="" r:id="rId2" imgW="6223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" y="1269365"/>
                        <a:ext cx="863600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3"/>
          <p:cNvGraphicFramePr/>
          <p:nvPr/>
        </p:nvGraphicFramePr>
        <p:xfrm>
          <a:off x="305753" y="2708910"/>
          <a:ext cx="89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647700" imgH="241300" progId="Equation.3">
                  <p:embed/>
                </p:oleObj>
              </mc:Choice>
              <mc:Fallback>
                <p:oleObj name="" r:id="rId4" imgW="647700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753" y="2708910"/>
                        <a:ext cx="898525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4"/>
          <p:cNvGraphicFramePr/>
          <p:nvPr/>
        </p:nvGraphicFramePr>
        <p:xfrm>
          <a:off x="305911" y="3212783"/>
          <a:ext cx="84709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609600" imgH="215900" progId="Equation.3">
                  <p:embed/>
                </p:oleObj>
              </mc:Choice>
              <mc:Fallback>
                <p:oleObj name="" r:id="rId6" imgW="6096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11" y="3212783"/>
                        <a:ext cx="84709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73"/>
          <p:cNvSpPr txBox="1"/>
          <p:nvPr/>
        </p:nvSpPr>
        <p:spPr>
          <a:xfrm>
            <a:off x="684213" y="404813"/>
            <a:ext cx="5832475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29" name="Text Box 75"/>
          <p:cNvSpPr txBox="1"/>
          <p:nvPr/>
        </p:nvSpPr>
        <p:spPr>
          <a:xfrm>
            <a:off x="179705" y="3789045"/>
            <a:ext cx="264350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noProof="1">
                <a:solidFill>
                  <a:schemeClr val="accent4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不确定度的分析：</a:t>
            </a:r>
            <a:endParaRPr lang="zh-CN" altLang="en-US" b="1" noProof="1">
              <a:solidFill>
                <a:schemeClr val="accent4">
                  <a:lumMod val="50000"/>
                </a:schemeClr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noProof="1">
              <a:solidFill>
                <a:schemeClr val="accent4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630" name="灯片编号占位符 9"/>
          <p:cNvSpPr txBox="1">
            <a:spLocks noGrp="1"/>
          </p:cNvSpPr>
          <p:nvPr>
            <p:ph type="sldNum" sz="quarter" idx="4294967295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dirty="0"/>
            </a:fld>
            <a:endParaRPr lang="zh-CN" altLang="en-US" sz="1000" dirty="0"/>
          </a:p>
        </p:txBody>
      </p:sp>
      <p:sp>
        <p:nvSpPr>
          <p:cNvPr id="24631" name="文本框 1"/>
          <p:cNvSpPr txBox="1"/>
          <p:nvPr/>
        </p:nvSpPr>
        <p:spPr>
          <a:xfrm>
            <a:off x="107315" y="45085"/>
            <a:ext cx="71120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数据处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 数据分析</a:t>
            </a:r>
            <a:endParaRPr lang="en-US" altLang="zh-CN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24633" name="对象 4"/>
          <p:cNvGraphicFramePr/>
          <p:nvPr/>
        </p:nvGraphicFramePr>
        <p:xfrm>
          <a:off x="3275965" y="4077335"/>
          <a:ext cx="3943350" cy="249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1917065" imgH="1600200" progId="Equation.DSMT4">
                  <p:embed/>
                </p:oleObj>
              </mc:Choice>
              <mc:Fallback>
                <p:oleObj name="Equation" r:id="rId8" imgW="1917065" imgH="1600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965" y="4077335"/>
                        <a:ext cx="3943350" cy="2498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"/>
          <p:cNvSpPr/>
          <p:nvPr/>
        </p:nvSpPr>
        <p:spPr>
          <a:xfrm>
            <a:off x="323850" y="115888"/>
            <a:ext cx="2479675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0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288" y="1576388"/>
            <a:ext cx="76787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lang="en-US" altLang="zh-CN" sz="2400" b="1" strike="noStrike" noProof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</a:t>
            </a:r>
            <a:r>
              <a:rPr lang="zh-CN" altLang="zh-CN" sz="2400" b="1" strike="noStrike" noProof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计算</a:t>
            </a:r>
            <a:endParaRPr lang="zh-CN" altLang="en-US" sz="2400" b="1" strike="noStrike" noProof="1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603" name="矩形 5"/>
          <p:cNvSpPr/>
          <p:nvPr/>
        </p:nvSpPr>
        <p:spPr>
          <a:xfrm>
            <a:off x="539750" y="2133600"/>
            <a:ext cx="72564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</a:t>
            </a: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类不确定度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604" name="矩形 7"/>
          <p:cNvSpPr/>
          <p:nvPr/>
        </p:nvSpPr>
        <p:spPr>
          <a:xfrm>
            <a:off x="61913" y="908050"/>
            <a:ext cx="597852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要求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5" name="矩形 8"/>
          <p:cNvSpPr/>
          <p:nvPr/>
        </p:nvSpPr>
        <p:spPr>
          <a:xfrm>
            <a:off x="87313" y="2646363"/>
            <a:ext cx="59785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与总结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6" name="矩形 9"/>
          <p:cNvSpPr/>
          <p:nvPr/>
        </p:nvSpPr>
        <p:spPr>
          <a:xfrm>
            <a:off x="87313" y="3518695"/>
            <a:ext cx="59785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7" name="矩形 10"/>
          <p:cNvSpPr/>
          <p:nvPr/>
        </p:nvSpPr>
        <p:spPr>
          <a:xfrm>
            <a:off x="87313" y="4170452"/>
            <a:ext cx="8428037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1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、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如何判断油滴盒内平行极板是否水平？不水平对实</a:t>
            </a:r>
            <a:endParaRPr lang="zh-CN" altLang="zh-CN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     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验结果有何影响？</a:t>
            </a:r>
            <a:endParaRPr lang="zh-CN" altLang="zh-CN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2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、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sym typeface="+mn-ea"/>
              </a:rPr>
              <a:t>对实验结果造成影响的主要因素有哪些？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266700" algn="just">
              <a:buClrTx/>
              <a:buFontTx/>
            </a:pP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835785" y="1356360"/>
          <a:ext cx="2319020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566545" imgH="539115" progId="Equation.DSMT4">
                  <p:embed/>
                </p:oleObj>
              </mc:Choice>
              <mc:Fallback>
                <p:oleObj name="" r:id="rId1" imgW="1566545" imgH="53911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785" y="1356360"/>
                        <a:ext cx="2319020" cy="68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gimg2.baidu.com/image_search/src=http%3A%2F%2Finews.gtimg.com%2Fnewsapp_bt%2F0%2F5720488848%2F1000&amp;refer=http%3A%2F%2Finews.gtimg.com&amp;app=2002&amp;size=f9999,10000&amp;q=a80&amp;n=0&amp;g=0n&amp;fmt=jpeg?sec=1631868337&amp;t=08ab4c47fd36ea733009c5bb0101258d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2" r="6387"/>
          <a:stretch>
            <a:fillRect/>
          </a:stretch>
        </p:blipFill>
        <p:spPr bwMode="auto">
          <a:xfrm>
            <a:off x="-73025" y="-24130"/>
            <a:ext cx="9217025" cy="688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  <a:endParaRPr lang="zh-CN" altLang="en-US" sz="3200" b="1" dirty="0">
                <a:solidFill>
                  <a:srgbClr val="00CC66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  <a:endParaRPr lang="zh-CN" altLang="en-US" sz="5400">
              <a:gradFill rotWithShape="1">
                <a:gsLst>
                  <a:gs pos="0">
                    <a:srgbClr val="FF66FF"/>
                  </a:gs>
                  <a:gs pos="100000">
                    <a:schemeClr val="hlink"/>
                  </a:gs>
                </a:gsLst>
                <a:lin ang="5400000" scaled="1"/>
                <a:tileRect/>
              </a:gra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5"/>
          <p:cNvSpPr/>
          <p:nvPr/>
        </p:nvSpPr>
        <p:spPr>
          <a:xfrm>
            <a:off x="88900" y="55563"/>
            <a:ext cx="201136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0" name="Rectangle 8"/>
          <p:cNvSpPr/>
          <p:nvPr/>
        </p:nvSpPr>
        <p:spPr>
          <a:xfrm>
            <a:off x="179388" y="972503"/>
            <a:ext cx="5256212" cy="526224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en-US" altLang="zh-CN" b="1" dirty="0">
                <a:solidFill>
                  <a:srgbClr val="001F8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电子电荷测定提供了测定其他许多基本物理量的可能性，它曾是物理学的基础问题和热点问题。</a:t>
            </a:r>
            <a:endParaRPr lang="zh-CN" altLang="zh-CN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  <a:p>
            <a:pPr algn="just">
              <a:buSzPct val="50000"/>
              <a:buFont typeface="Wingdings 3" panose="05040102010807070707" pitchFamily="18" charset="2"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1897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年，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.J.Thomson, C.T.Wilson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.Lenard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曾以阴极射线管、气体云室证实电子的存在，并测定了电子的荷质比（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e/m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）。</a:t>
            </a:r>
            <a:endParaRPr lang="en-US" altLang="en-US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1907年，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美国物理学家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obert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ndrews Millikan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开始进行测量电子电荷的实验。1909年-1917年，他对带电油滴在相反的重力场和静电场中的运动进行了详细的研究，直接证实了电的不连续性，这一著名的“油滴实验”曾轰动整个科学界。</a:t>
            </a:r>
            <a:endParaRPr lang="en-US" altLang="en-US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</p:txBody>
      </p:sp>
      <p:pic>
        <p:nvPicPr>
          <p:cNvPr id="12291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0063" y="1125538"/>
            <a:ext cx="3351212" cy="20193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2" name="对象 1"/>
          <p:cNvGraphicFramePr/>
          <p:nvPr/>
        </p:nvGraphicFramePr>
        <p:xfrm>
          <a:off x="5614988" y="3797300"/>
          <a:ext cx="3281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2349500" imgH="444500" progId="Equation.DSMT4">
                  <p:embed/>
                </p:oleObj>
              </mc:Choice>
              <mc:Fallback>
                <p:oleObj name="" r:id="rId2" imgW="2349500" imgH="444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4988" y="3797300"/>
                        <a:ext cx="3281362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4" name="Text Box 4"/>
          <p:cNvSpPr txBox="1"/>
          <p:nvPr/>
        </p:nvSpPr>
        <p:spPr>
          <a:xfrm>
            <a:off x="19050" y="188913"/>
            <a:ext cx="84391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/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伯特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德鲁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立根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bert Andrews Millikan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68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53.12)</a:t>
            </a:r>
            <a:endParaRPr lang="en-US" altLang="zh-CN" sz="20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314" name="Picture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268413"/>
            <a:ext cx="2990850" cy="371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文本框 1"/>
          <p:cNvSpPr txBox="1"/>
          <p:nvPr/>
        </p:nvSpPr>
        <p:spPr>
          <a:xfrm>
            <a:off x="3397250" y="765175"/>
            <a:ext cx="5786438" cy="544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891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他从奥伯林学院毕业后，自学获硕士学位。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189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密立根获奖学金到哥伦比亚大学，以炽热表面发光的偏振性为题获博士学位。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896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接受迈克耳逊邀请到芝加哥大学任教。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1916年，测出了当时最精确的普朗克常量h的值。</a:t>
            </a:r>
            <a:endParaRPr lang="en-US" altLang="zh-CN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909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至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17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期间，测量微小油滴电荷的工作，即油滴实验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92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获诺贝尔物理学奖 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4"/>
          <p:cNvSpPr/>
          <p:nvPr/>
        </p:nvSpPr>
        <p:spPr>
          <a:xfrm>
            <a:off x="161925" y="58738"/>
            <a:ext cx="5708650" cy="6445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8" name="Rectangle 81"/>
          <p:cNvSpPr/>
          <p:nvPr/>
        </p:nvSpPr>
        <p:spPr>
          <a:xfrm>
            <a:off x="835025" y="2997200"/>
            <a:ext cx="7805738" cy="522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验证电荷的不连续性</a:t>
            </a:r>
            <a:endParaRPr lang="zh-CN" altLang="en-US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339" name="Rectangle 82"/>
          <p:cNvSpPr/>
          <p:nvPr/>
        </p:nvSpPr>
        <p:spPr>
          <a:xfrm>
            <a:off x="755650" y="1125538"/>
            <a:ext cx="7885113" cy="11684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了解油滴法测电子（静态法）电量的基本原理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实验方法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340" name="Rectangle 99"/>
          <p:cNvSpPr/>
          <p:nvPr/>
        </p:nvSpPr>
        <p:spPr>
          <a:xfrm>
            <a:off x="900113" y="4652963"/>
            <a:ext cx="7372350" cy="522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基本电荷电量e</a:t>
            </a:r>
            <a:endParaRPr lang="en-US" altLang="zh-CN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4938713" y="4540250"/>
            <a:ext cx="631825" cy="53657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7586663" y="4627563"/>
            <a:ext cx="633413" cy="538163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363" name="Picture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765175"/>
            <a:ext cx="2657475" cy="1924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4" name="Object 30"/>
          <p:cNvGraphicFramePr>
            <a:graphicFrameLocks noChangeAspect="1"/>
          </p:cNvGraphicFramePr>
          <p:nvPr/>
        </p:nvGraphicFramePr>
        <p:xfrm>
          <a:off x="758825" y="3222625"/>
          <a:ext cx="1639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875665" imgH="393700" progId="Equation.DSMT4">
                  <p:embed/>
                </p:oleObj>
              </mc:Choice>
              <mc:Fallback>
                <p:oleObj name="" r:id="rId2" imgW="8756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8825" y="3222625"/>
                        <a:ext cx="16398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5366" name="Object 39"/>
          <p:cNvGraphicFramePr>
            <a:graphicFrameLocks noChangeAspect="1"/>
          </p:cNvGraphicFramePr>
          <p:nvPr/>
        </p:nvGraphicFramePr>
        <p:xfrm>
          <a:off x="4211638" y="1503363"/>
          <a:ext cx="35210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1841500" imgH="660400" progId="Equation.DSMT4">
                  <p:embed/>
                </p:oleObj>
              </mc:Choice>
              <mc:Fallback>
                <p:oleObj name="" r:id="rId4" imgW="1841500" imgH="660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1503363"/>
                        <a:ext cx="35210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4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68" name="Rectangle 4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69" name="Rectangle 4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70" name="Rectangle 2"/>
          <p:cNvSpPr/>
          <p:nvPr/>
        </p:nvSpPr>
        <p:spPr>
          <a:xfrm>
            <a:off x="-25400" y="82550"/>
            <a:ext cx="6507163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法</a:t>
            </a:r>
            <a:endParaRPr lang="zh-CN" altLang="en-US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4859338" y="2781300"/>
            <a:ext cx="2700338" cy="3984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空气的粘滞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系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72" name="对象 2"/>
          <p:cNvGraphicFramePr>
            <a:graphicFrameLocks noChangeAspect="1"/>
          </p:cNvGraphicFramePr>
          <p:nvPr/>
        </p:nvGraphicFramePr>
        <p:xfrm>
          <a:off x="4498975" y="2806700"/>
          <a:ext cx="439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39700" imgH="177800" progId="Equation.DSMT4">
                  <p:embed/>
                </p:oleObj>
              </mc:Choice>
              <mc:Fallback>
                <p:oleObj name="" r:id="rId6" imgW="1397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8975" y="2806700"/>
                        <a:ext cx="439738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3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1050" y="4729163"/>
            <a:ext cx="1385888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375" name="Rectangle 37"/>
          <p:cNvSpPr/>
          <p:nvPr/>
        </p:nvSpPr>
        <p:spPr>
          <a:xfrm>
            <a:off x="250825" y="5541963"/>
            <a:ext cx="3036888" cy="644525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问题蜕变成油滴半径a 怎么测量？</a:t>
            </a:r>
            <a:r>
              <a:rPr lang="zh-CN" altLang="zh-CN" sz="1800" b="1" dirty="0">
                <a:latin typeface="华文中宋" panose="02010600040101010101" pitchFamily="2" charset="-122"/>
                <a:ea typeface="微软雅黑" panose="020B0503020204020204" pitchFamily="34" charset="-122"/>
              </a:rPr>
              <a:t> </a:t>
            </a:r>
            <a:endParaRPr lang="zh-CN" altLang="zh-CN" sz="1800" b="1" dirty="0">
              <a:latin typeface="华文中宋" panose="02010600040101010101" pitchFamily="2" charset="-122"/>
              <a:ea typeface="微软雅黑" panose="020B0503020204020204" pitchFamily="34" charset="-122"/>
            </a:endParaRPr>
          </a:p>
        </p:txBody>
      </p:sp>
      <p:sp>
        <p:nvSpPr>
          <p:cNvPr id="15376" name="Rectangle 42"/>
          <p:cNvSpPr/>
          <p:nvPr/>
        </p:nvSpPr>
        <p:spPr>
          <a:xfrm>
            <a:off x="3924300" y="3222625"/>
            <a:ext cx="5262563" cy="922338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根据斯托克斯定律：</a:t>
            </a:r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在静止的均匀流体中运动时，</a:t>
            </a:r>
            <a:endParaRPr lang="zh-CN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  <a:sym typeface="+mn-ea"/>
            </a:endParaRPr>
          </a:p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对于半径小到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10</a:t>
            </a:r>
            <a:r>
              <a:rPr lang="en-US" altLang="zh-CN" sz="1800" b="1" baseline="30000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-6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米的小球，空气的粘滞系数经修</a:t>
            </a:r>
            <a:endParaRPr lang="zh-CN" altLang="en-US" sz="1800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  <a:p>
            <a:pPr eaLnBrk="0" hangingPunct="0"/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正后为上式所示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77" name="对象 24"/>
          <p:cNvGraphicFramePr>
            <a:graphicFrameLocks noChangeAspect="1"/>
          </p:cNvGraphicFramePr>
          <p:nvPr/>
        </p:nvGraphicFramePr>
        <p:xfrm>
          <a:off x="6299200" y="4144963"/>
          <a:ext cx="18367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1143000" imgH="647700" progId="Equation.DSMT4">
                  <p:embed/>
                </p:oleObj>
              </mc:Choice>
              <mc:Fallback>
                <p:oleObj name="" r:id="rId9" imgW="1143000" imgH="647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00" y="4144963"/>
                        <a:ext cx="1836738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30"/>
          <p:cNvGraphicFramePr>
            <a:graphicFrameLocks noChangeAspect="1"/>
          </p:cNvGraphicFramePr>
          <p:nvPr/>
        </p:nvGraphicFramePr>
        <p:xfrm>
          <a:off x="627063" y="3873500"/>
          <a:ext cx="12890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584200" imgH="393700" progId="Equation.DSMT4">
                  <p:embed/>
                </p:oleObj>
              </mc:Choice>
              <mc:Fallback>
                <p:oleObj name="" r:id="rId11" imgW="584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063" y="3873500"/>
                        <a:ext cx="12890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文本框 26"/>
          <p:cNvSpPr txBox="1"/>
          <p:nvPr/>
        </p:nvSpPr>
        <p:spPr>
          <a:xfrm>
            <a:off x="130175" y="2714625"/>
            <a:ext cx="3249613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路：从静电场中抓一个油滴，分析受力：</a:t>
            </a:r>
            <a:endParaRPr lang="zh-CN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380" name="文本框 45"/>
          <p:cNvSpPr txBox="1"/>
          <p:nvPr/>
        </p:nvSpPr>
        <p:spPr>
          <a:xfrm>
            <a:off x="2035175" y="4179888"/>
            <a:ext cx="1812925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18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m怎么测量？</a:t>
            </a:r>
            <a:endParaRPr lang="zh-CN" altLang="zh-CN" sz="1800" b="1" i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7" name="Rectangle 37"/>
          <p:cNvSpPr>
            <a:spLocks noChangeArrowheads="1"/>
          </p:cNvSpPr>
          <p:nvPr/>
        </p:nvSpPr>
        <p:spPr bwMode="auto">
          <a:xfrm>
            <a:off x="5508625" y="5646738"/>
            <a:ext cx="2724150" cy="3683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只要测量距离和下落时间</a:t>
            </a: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82" name="对象 48"/>
          <p:cNvGraphicFramePr>
            <a:graphicFrameLocks noChangeAspect="1"/>
          </p:cNvGraphicFramePr>
          <p:nvPr/>
        </p:nvGraphicFramePr>
        <p:xfrm>
          <a:off x="4500563" y="5416550"/>
          <a:ext cx="755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469900" imgH="444500" progId="Equation.DSMT4">
                  <p:embed/>
                </p:oleObj>
              </mc:Choice>
              <mc:Fallback>
                <p:oleObj name="" r:id="rId13" imgW="469900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0563" y="5416550"/>
                        <a:ext cx="7556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37"/>
          <p:cNvSpPr/>
          <p:nvPr/>
        </p:nvSpPr>
        <p:spPr>
          <a:xfrm>
            <a:off x="4140200" y="5132388"/>
            <a:ext cx="3614738" cy="36830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只要测量到下落速度v</a:t>
            </a:r>
            <a:r>
              <a:rPr lang="zh-CN" altLang="zh-CN" sz="18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g</a:t>
            </a:r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就可以了。</a:t>
            </a:r>
            <a:endParaRPr lang="zh-CN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3856038" y="1735138"/>
            <a:ext cx="0" cy="4357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5" name="文本框 1"/>
          <p:cNvSpPr txBox="1"/>
          <p:nvPr/>
        </p:nvSpPr>
        <p:spPr>
          <a:xfrm>
            <a:off x="4140200" y="620713"/>
            <a:ext cx="4362450" cy="922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未加电压时，油滴加速下落，直至重力与粘滞阻力达到平衡，平衡时速度为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g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空气浮力不计）</a:t>
            </a:r>
            <a:endParaRPr lang="zh-CN" altLang="en-US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5386" name="对象 6"/>
          <p:cNvGraphicFramePr/>
          <p:nvPr/>
        </p:nvGraphicFramePr>
        <p:xfrm>
          <a:off x="4265613" y="4202113"/>
          <a:ext cx="1222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421130" imgH="854710" progId="Equation.DSMT4">
                  <p:embed/>
                </p:oleObj>
              </mc:Choice>
              <mc:Fallback>
                <p:oleObj name="" r:id="rId15" imgW="1421130" imgH="8547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5613" y="4202113"/>
                        <a:ext cx="12223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45"/>
          <p:cNvGraphicFramePr>
            <a:graphicFrameLocks noChangeAspect="1"/>
          </p:cNvGraphicFramePr>
          <p:nvPr/>
        </p:nvGraphicFramePr>
        <p:xfrm>
          <a:off x="166688" y="1563688"/>
          <a:ext cx="4094162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171700" imgH="952500" progId="Equation.DSMT4">
                  <p:embed/>
                </p:oleObj>
              </mc:Choice>
              <mc:Fallback>
                <p:oleObj name="" r:id="rId1" imgW="2171700" imgH="952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688" y="1563688"/>
                        <a:ext cx="4094162" cy="163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651500" y="22542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387" name="矩形 7"/>
          <p:cNvSpPr/>
          <p:nvPr/>
        </p:nvSpPr>
        <p:spPr>
          <a:xfrm>
            <a:off x="5280025" y="692150"/>
            <a:ext cx="203200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技术指标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8" name="矩形 16"/>
          <p:cNvSpPr/>
          <p:nvPr/>
        </p:nvSpPr>
        <p:spPr>
          <a:xfrm>
            <a:off x="4716463" y="1052513"/>
            <a:ext cx="4572000" cy="46615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行极板间距离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00mm   0.01mm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极板电压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±DC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00V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调         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升电压：</a:t>
            </a:r>
            <a:r>
              <a:rPr 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自动跟踪平衡电压产生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5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倍平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衡电压的提升电压</a:t>
            </a:r>
            <a:endParaRPr 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电压表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99V   1V         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毫秒计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9.99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秒   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01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秒</a:t>
            </a:r>
            <a:endParaRPr lang="zh-CN" altLang="en-US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视显微镜：放大倍数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0×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标准物镜），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120×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选购物镜）</a:t>
            </a:r>
            <a:endParaRPr lang="zh-CN" altLang="en-US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划板刻度：</a:t>
            </a:r>
            <a:r>
              <a:rPr 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*3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构，垂直线视场分八格，</a:t>
            </a:r>
            <a:endParaRPr lang="zh-CN" altLang="en-US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格值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25mm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9" name="Rectangle 2"/>
          <p:cNvSpPr/>
          <p:nvPr/>
        </p:nvSpPr>
        <p:spPr>
          <a:xfrm>
            <a:off x="-25400" y="82550"/>
            <a:ext cx="6507163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法</a:t>
            </a:r>
            <a:endParaRPr lang="zh-CN" altLang="en-US" sz="36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90" name="文本框 1"/>
          <p:cNvSpPr txBox="1"/>
          <p:nvPr/>
        </p:nvSpPr>
        <p:spPr>
          <a:xfrm>
            <a:off x="107950" y="3357563"/>
            <a:ext cx="4210050" cy="2860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空气粘滞系数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气压强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力加速度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油滴半径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斯托克斯公式修正常数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行板的距离：</a:t>
            </a:r>
            <a:endParaRPr lang="zh-CN" altLang="en-US" sz="2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391" name="文本框 2"/>
          <p:cNvSpPr txBox="1"/>
          <p:nvPr/>
        </p:nvSpPr>
        <p:spPr>
          <a:xfrm>
            <a:off x="34925" y="1041400"/>
            <a:ext cx="30797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油滴带电量：</a:t>
            </a:r>
            <a:endParaRPr lang="zh-CN" altLang="en-US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6392" name="对象 3"/>
          <p:cNvGraphicFramePr/>
          <p:nvPr/>
        </p:nvGraphicFramePr>
        <p:xfrm>
          <a:off x="1978184" y="3501867"/>
          <a:ext cx="221107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97000" imgH="228600" progId="Equation.DSMT4">
                  <p:embed/>
                </p:oleObj>
              </mc:Choice>
              <mc:Fallback>
                <p:oleObj name="" r:id="rId3" imgW="1397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184" y="3501867"/>
                        <a:ext cx="2211070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6"/>
          <p:cNvGraphicFramePr/>
          <p:nvPr/>
        </p:nvGraphicFramePr>
        <p:xfrm>
          <a:off x="1410177" y="3986371"/>
          <a:ext cx="149606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62965" imgH="203200" progId="Equation.DSMT4">
                  <p:embed/>
                </p:oleObj>
              </mc:Choice>
              <mc:Fallback>
                <p:oleObj name="" r:id="rId5" imgW="8629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0177" y="3986371"/>
                        <a:ext cx="1496060" cy="293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8"/>
          <p:cNvGraphicFramePr/>
          <p:nvPr/>
        </p:nvGraphicFramePr>
        <p:xfrm>
          <a:off x="1628775" y="4402138"/>
          <a:ext cx="1343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788035" imgH="226695" progId="Equation.DSMT4">
                  <p:embed/>
                </p:oleObj>
              </mc:Choice>
              <mc:Fallback>
                <p:oleObj name="" r:id="rId7" imgW="788035" imgH="22669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8775" y="4402138"/>
                        <a:ext cx="13430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0"/>
          <p:cNvGraphicFramePr/>
          <p:nvPr/>
        </p:nvGraphicFramePr>
        <p:xfrm>
          <a:off x="1412240" y="4676458"/>
          <a:ext cx="114109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800100" imgH="495300" progId="Equation.DSMT4">
                  <p:embed/>
                </p:oleObj>
              </mc:Choice>
              <mc:Fallback>
                <p:oleObj name="" r:id="rId9" imgW="800100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2240" y="4676458"/>
                        <a:ext cx="1141095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12"/>
          <p:cNvGraphicFramePr/>
          <p:nvPr/>
        </p:nvGraphicFramePr>
        <p:xfrm>
          <a:off x="2981643" y="5365115"/>
          <a:ext cx="2011045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358900" imgH="228600" progId="Equation.DSMT4">
                  <p:embed/>
                </p:oleObj>
              </mc:Choice>
              <mc:Fallback>
                <p:oleObj name="" r:id="rId11" imgW="1358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1643" y="5365115"/>
                        <a:ext cx="2011045" cy="325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4"/>
          <p:cNvGraphicFramePr/>
          <p:nvPr/>
        </p:nvGraphicFramePr>
        <p:xfrm>
          <a:off x="1835150" y="5805488"/>
          <a:ext cx="2101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437005" imgH="323850" progId="Equation.DSMT4">
                  <p:embed/>
                </p:oleObj>
              </mc:Choice>
              <mc:Fallback>
                <p:oleObj name="" r:id="rId13" imgW="1437005" imgH="32385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5805488"/>
                        <a:ext cx="21018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/>
          <p:nvPr/>
        </p:nvSpPr>
        <p:spPr>
          <a:xfrm>
            <a:off x="107950" y="44450"/>
            <a:ext cx="7577138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zh-CN" altLang="en-US" sz="36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6" name="Rectangle 96"/>
          <p:cNvSpPr/>
          <p:nvPr/>
        </p:nvSpPr>
        <p:spPr>
          <a:xfrm>
            <a:off x="323850" y="5084763"/>
            <a:ext cx="8667750" cy="12001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按下联动按键，“平衡”与“</a:t>
            </a:r>
            <a:r>
              <a:rPr lang="en-US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V</a:t>
            </a:r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按键与“计时”按键联合起来，即测试下降时间时只需按下“平衡”与或者“</a:t>
            </a:r>
            <a:r>
              <a:rPr lang="en-US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V</a:t>
            </a:r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按键</a:t>
            </a:r>
            <a:endParaRPr lang="zh-CN" altLang="en-US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1508" name="组合 21"/>
          <p:cNvGrpSpPr/>
          <p:nvPr/>
        </p:nvGrpSpPr>
        <p:grpSpPr>
          <a:xfrm>
            <a:off x="2029460" y="836295"/>
            <a:ext cx="5085715" cy="3816350"/>
            <a:chOff x="5334" y="1318"/>
            <a:chExt cx="8012" cy="6010"/>
          </a:xfrm>
        </p:grpSpPr>
        <p:pic>
          <p:nvPicPr>
            <p:cNvPr id="21509" name="图片 4" descr="162572769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334" y="1318"/>
              <a:ext cx="8012" cy="60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椭圆 8"/>
            <p:cNvSpPr/>
            <p:nvPr/>
          </p:nvSpPr>
          <p:spPr>
            <a:xfrm>
              <a:off x="9546" y="5184"/>
              <a:ext cx="485" cy="17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5" name="矩形标注 4"/>
          <p:cNvSpPr/>
          <p:nvPr/>
        </p:nvSpPr>
        <p:spPr>
          <a:xfrm>
            <a:off x="2484120" y="3429000"/>
            <a:ext cx="1334135" cy="434340"/>
          </a:xfrm>
          <a:prstGeom prst="wedgeRectCallout">
            <a:avLst>
              <a:gd name="adj1" fmla="val 86846"/>
              <a:gd name="adj2" fmla="val 33187"/>
            </a:avLst>
          </a:prstGeom>
          <a:noFill/>
          <a:ln w="12700">
            <a:solidFill>
              <a:schemeClr val="accent1">
                <a:lumMod val="1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电压极性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899160" y="2205355"/>
            <a:ext cx="1047115" cy="419735"/>
          </a:xfrm>
          <a:prstGeom prst="wedgeRectCallout">
            <a:avLst>
              <a:gd name="adj1" fmla="val 160006"/>
              <a:gd name="adj2" fmla="val 33509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进油孔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标注 7"/>
          <p:cNvSpPr/>
          <p:nvPr/>
        </p:nvSpPr>
        <p:spPr>
          <a:xfrm>
            <a:off x="5259705" y="4580890"/>
            <a:ext cx="751205" cy="351790"/>
          </a:xfrm>
          <a:prstGeom prst="wedgeRectCallout">
            <a:avLst>
              <a:gd name="adj1" fmla="val -13229"/>
              <a:gd name="adj2" fmla="val -281768"/>
            </a:avLst>
          </a:prstGeom>
          <a:noFill/>
          <a:ln w="12700">
            <a:solidFill>
              <a:schemeClr val="accent1">
                <a:lumMod val="1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联动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4500245" y="549275"/>
            <a:ext cx="1014095" cy="414020"/>
          </a:xfrm>
          <a:prstGeom prst="wedgeRectCallout">
            <a:avLst>
              <a:gd name="adj1" fmla="val -103412"/>
              <a:gd name="adj2" fmla="val 329601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水平仪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标注 10"/>
          <p:cNvSpPr/>
          <p:nvPr/>
        </p:nvSpPr>
        <p:spPr>
          <a:xfrm>
            <a:off x="4860925" y="2355850"/>
            <a:ext cx="1548130" cy="323850"/>
          </a:xfrm>
          <a:prstGeom prst="wedgeRectCallout">
            <a:avLst>
              <a:gd name="adj1" fmla="val -84774"/>
              <a:gd name="adj2" fmla="val 10000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CD</a:t>
            </a: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摄像头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标注 11"/>
          <p:cNvSpPr/>
          <p:nvPr/>
        </p:nvSpPr>
        <p:spPr>
          <a:xfrm>
            <a:off x="7091680" y="1485265"/>
            <a:ext cx="2016125" cy="323850"/>
          </a:xfrm>
          <a:prstGeom prst="wedgeRectCallout">
            <a:avLst>
              <a:gd name="adj1" fmla="val -129023"/>
              <a:gd name="adj2" fmla="val 123529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摄像头聚焦调节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标注 12"/>
          <p:cNvSpPr/>
          <p:nvPr/>
        </p:nvSpPr>
        <p:spPr>
          <a:xfrm>
            <a:off x="7308215" y="2781300"/>
            <a:ext cx="1362075" cy="323850"/>
          </a:xfrm>
          <a:prstGeom prst="wedgeRectCallout">
            <a:avLst>
              <a:gd name="adj1" fmla="val -142027"/>
              <a:gd name="adj2" fmla="val 235882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计时按钮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标注 14"/>
          <p:cNvSpPr/>
          <p:nvPr/>
        </p:nvSpPr>
        <p:spPr>
          <a:xfrm>
            <a:off x="7596505" y="3285490"/>
            <a:ext cx="1266190" cy="323850"/>
          </a:xfrm>
          <a:prstGeom prst="wedgeRectCallout">
            <a:avLst>
              <a:gd name="adj1" fmla="val -93279"/>
              <a:gd name="adj2" fmla="val 95490"/>
            </a:avLst>
          </a:prstGeom>
          <a:solidFill>
            <a:schemeClr val="bg1"/>
          </a:solidFill>
          <a:ln w="12700" cap="flat" cmpd="sng" algn="ctr">
            <a:solidFill>
              <a:srgbClr val="CCECFF">
                <a:lumMod val="10000"/>
              </a:srgb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平衡电压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/>
          <p:nvPr/>
        </p:nvSpPr>
        <p:spPr>
          <a:xfrm>
            <a:off x="35243" y="45085"/>
            <a:ext cx="650716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endParaRPr lang="zh-CN" altLang="en-US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58800" y="1701165"/>
            <a:ext cx="8026400" cy="4029075"/>
          </a:xfrm>
          <a:prstGeom prst="rect">
            <a:avLst/>
          </a:prstGeom>
        </p:spPr>
      </p:pic>
      <p:sp>
        <p:nvSpPr>
          <p:cNvPr id="7" name="矩形标注 6"/>
          <p:cNvSpPr/>
          <p:nvPr/>
        </p:nvSpPr>
        <p:spPr>
          <a:xfrm>
            <a:off x="1403985" y="1289685"/>
            <a:ext cx="990600" cy="431165"/>
          </a:xfrm>
          <a:prstGeom prst="wedgeRectCallout">
            <a:avLst>
              <a:gd name="adj1" fmla="val -44561"/>
              <a:gd name="adj2" fmla="val 131882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喷雾器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12590" y="4364990"/>
            <a:ext cx="800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油滴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2095" y="4509135"/>
            <a:ext cx="864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电极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28265" y="2780665"/>
            <a:ext cx="7937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油雾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372225" y="3933190"/>
            <a:ext cx="17957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CCD</a:t>
            </a:r>
            <a:r>
              <a:rPr lang="zh-CN" altLang="en-US" b="1" dirty="0">
                <a:latin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摄像头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0" y="759460"/>
            <a:ext cx="292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密里根油滴仪示意图</a:t>
            </a:r>
            <a:endParaRPr lang="zh-CN" altLang="en-US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8"/>
          <p:cNvSpPr txBox="1"/>
          <p:nvPr/>
        </p:nvSpPr>
        <p:spPr>
          <a:xfrm>
            <a:off x="35243" y="764858"/>
            <a:ext cx="2849562" cy="46310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现象观察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控制油滴移到起跑线（一般取第二格线上）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油滴静止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显示平衡电压</a:t>
            </a:r>
            <a:endParaRPr lang="zh-CN" altLang="en-US" sz="20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油滴下降开始计时，至终点（一般六格）停止计时，此时显示时间为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</a:t>
            </a:r>
            <a:r>
              <a:rPr lang="en-US" altLang="zh-CN" sz="20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.</a:t>
            </a:r>
            <a:endParaRPr lang="zh-CN" altLang="en-US" sz="2000" b="1" baseline="-25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sz="20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459" name="组合 8"/>
          <p:cNvGrpSpPr/>
          <p:nvPr/>
        </p:nvGrpSpPr>
        <p:grpSpPr>
          <a:xfrm>
            <a:off x="2987675" y="831850"/>
            <a:ext cx="6181725" cy="4730750"/>
            <a:chOff x="4531" y="865"/>
            <a:chExt cx="9734" cy="7449"/>
          </a:xfrm>
        </p:grpSpPr>
        <p:pic>
          <p:nvPicPr>
            <p:cNvPr id="19460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531" y="1100"/>
              <a:ext cx="9232" cy="7215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pic>
        <p:cxnSp>
          <p:nvCxnSpPr>
            <p:cNvPr id="10" name="直接连接符 9"/>
            <p:cNvCxnSpPr/>
            <p:nvPr/>
          </p:nvCxnSpPr>
          <p:spPr>
            <a:xfrm>
              <a:off x="7164" y="2307"/>
              <a:ext cx="1948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6860" y="6761"/>
              <a:ext cx="2252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8138" y="2307"/>
              <a:ext cx="0" cy="4454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矩形标注 1"/>
            <p:cNvSpPr/>
            <p:nvPr/>
          </p:nvSpPr>
          <p:spPr>
            <a:xfrm>
              <a:off x="4595" y="5059"/>
              <a:ext cx="1390" cy="510"/>
            </a:xfrm>
            <a:prstGeom prst="wedgeRectCallout">
              <a:avLst>
                <a:gd name="adj1" fmla="val 103807"/>
                <a:gd name="adj2" fmla="val 23725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油滴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" name="矩形标注 2"/>
            <p:cNvSpPr/>
            <p:nvPr/>
          </p:nvSpPr>
          <p:spPr>
            <a:xfrm>
              <a:off x="12757" y="865"/>
              <a:ext cx="1507" cy="510"/>
            </a:xfrm>
            <a:prstGeom prst="wedgeRectCallout">
              <a:avLst>
                <a:gd name="adj1" fmla="val -97875"/>
                <a:gd name="adj2" fmla="val 136666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电压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" name="矩形标注 3"/>
            <p:cNvSpPr/>
            <p:nvPr/>
          </p:nvSpPr>
          <p:spPr>
            <a:xfrm>
              <a:off x="12530" y="3245"/>
              <a:ext cx="1505" cy="510"/>
            </a:xfrm>
            <a:prstGeom prst="wedgeRectCallout">
              <a:avLst>
                <a:gd name="adj1" fmla="val -97843"/>
                <a:gd name="adj2" fmla="val -137450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时间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7413" name="Rectangle 2"/>
          <p:cNvSpPr/>
          <p:nvPr/>
        </p:nvSpPr>
        <p:spPr>
          <a:xfrm>
            <a:off x="35243" y="45085"/>
            <a:ext cx="650716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   </a:t>
            </a:r>
            <a:endParaRPr lang="zh-CN" altLang="en-US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17825" y="137795"/>
            <a:ext cx="18649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</a:t>
            </a:r>
            <a:endParaRPr lang="zh-CN" altLang="en-US"/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5637,&quot;width&quot;:12960}"/>
</p:tagLst>
</file>

<file path=ppt/tags/tag2.xml><?xml version="1.0" encoding="utf-8"?>
<p:tagLst xmlns:p="http://schemas.openxmlformats.org/presentationml/2006/main">
  <p:tag name="KSO_WM_UNIT_TABLE_BEAUTIFY" val="smartTable{ec8e31fd-dd27-422a-9098-d3dc0666fddc}"/>
</p:tagLst>
</file>

<file path=ppt/tags/tag3.xml><?xml version="1.0" encoding="utf-8"?>
<p:tagLst xmlns:p="http://schemas.openxmlformats.org/presentationml/2006/main">
  <p:tag name="KSO_WM_UNIT_TABLE_BEAUTIFY" val="smartTable{e921d95b-ccd5-4648-944d-0ef354c00b07}"/>
</p:tagLst>
</file>

<file path=ppt/tags/tag4.xml><?xml version="1.0" encoding="utf-8"?>
<p:tagLst xmlns:p="http://schemas.openxmlformats.org/presentationml/2006/main">
  <p:tag name="commondata" val="eyJoZGlkIjoiMzkxYmM0MDczZGZkODY1YWQ1NWMxMDI1NGMyZDNmOWUifQ==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ppt/theme/themeOverride2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172</Words>
  <Application>WPS 演示</Application>
  <PresentationFormat>全屏显示(4:3)</PresentationFormat>
  <Paragraphs>359</Paragraphs>
  <Slides>14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4</vt:i4>
      </vt:variant>
    </vt:vector>
  </HeadingPairs>
  <TitlesOfParts>
    <vt:vector size="53" baseType="lpstr">
      <vt:lpstr>Arial</vt:lpstr>
      <vt:lpstr>宋体</vt:lpstr>
      <vt:lpstr>Wingdings</vt:lpstr>
      <vt:lpstr>华文中宋</vt:lpstr>
      <vt:lpstr>Lucida Sans Unicode</vt:lpstr>
      <vt:lpstr>黑体</vt:lpstr>
      <vt:lpstr>Times New Roman</vt:lpstr>
      <vt:lpstr>华文隶书</vt:lpstr>
      <vt:lpstr>微软雅黑</vt:lpstr>
      <vt:lpstr>Wingdings 3</vt:lpstr>
      <vt:lpstr>Verdana</vt:lpstr>
      <vt:lpstr>Wingdings 2</vt:lpstr>
      <vt:lpstr>华文新魏</vt:lpstr>
      <vt:lpstr>华文行楷</vt:lpstr>
      <vt:lpstr>Arial Unicode MS</vt:lpstr>
      <vt:lpstr>Calibri</vt:lpstr>
      <vt:lpstr>古瓶荷花</vt:lpstr>
      <vt:lpstr>1_古瓶荷花</vt:lpstr>
      <vt:lpstr>2_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爽YY</cp:lastModifiedBy>
  <cp:revision>144</cp:revision>
  <dcterms:created xsi:type="dcterms:W3CDTF">2007-03-01T02:00:00Z</dcterms:created>
  <dcterms:modified xsi:type="dcterms:W3CDTF">2023-11-18T15:3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7F6BCD0FAC9645D197EEA41977A6012F</vt:lpwstr>
  </property>
</Properties>
</file>